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6 (Matemaattisia malleja 2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2A361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E24FD" w:rsidRPr="008177CE" w:rsidRDefault="00BE24FD" w:rsidP="00BE24F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teuttaako piste (1, 3) yhtälöparin </w:t>
      </w:r>
      <w:r w:rsidRPr="002166C5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7" o:title=""/>
          </v:shape>
          <o:OLEObject Type="Embed" ProgID="Equation.DSMT4" ShapeID="_x0000_i1025" DrawAspect="Content" ObjectID="_148346510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joitetaan pisteen (1, 3) koordinaatit yhtälöihin:</w:t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E7ECF">
        <w:rPr>
          <w:rFonts w:ascii="Times New Roman" w:hAnsi="Times New Roman" w:cs="Times New Roman"/>
          <w:position w:val="-110"/>
          <w:sz w:val="24"/>
          <w:szCs w:val="24"/>
        </w:rPr>
        <w:object w:dxaOrig="8240" w:dyaOrig="2320">
          <v:shape id="_x0000_i1028" type="#_x0000_t75" style="width:411.75pt;height:116.25pt" o:ole="">
            <v:imagedata r:id="rId9" o:title=""/>
          </v:shape>
          <o:OLEObject Type="Embed" ProgID="Equation.DSMT4" ShapeID="_x0000_i1028" DrawAspect="Content" ObjectID="_1483465103" r:id="rId10"/>
        </w:objec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pari </w:t>
      </w:r>
      <w:r w:rsidRPr="002166C5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26" type="#_x0000_t75" style="width:69.75pt;height:36pt" o:ole="">
            <v:imagedata r:id="rId11" o:title=""/>
          </v:shape>
          <o:OLEObject Type="Embed" ProgID="Equation.DSMT4" ShapeID="_x0000_i1026" DrawAspect="Content" ObjectID="_148346510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1304"/>
        <w:rPr>
          <w:rFonts w:ascii="Times New Roman" w:hAnsi="Times New Roman" w:cs="Times New Roman"/>
          <w:sz w:val="24"/>
          <w:szCs w:val="24"/>
        </w:rPr>
      </w:pPr>
      <w:r w:rsidRPr="00B775F8">
        <w:rPr>
          <w:rFonts w:ascii="Times New Roman" w:hAnsi="Times New Roman" w:cs="Times New Roman"/>
          <w:position w:val="-108"/>
          <w:sz w:val="24"/>
          <w:szCs w:val="24"/>
        </w:rPr>
        <w:object w:dxaOrig="2980" w:dyaOrig="2280">
          <v:shape id="_x0000_i1029" type="#_x0000_t75" style="width:149.25pt;height:114pt" o:ole="">
            <v:imagedata r:id="rId13" o:title=""/>
          </v:shape>
          <o:OLEObject Type="Embed" ProgID="Equation.DSMT4" ShapeID="_x0000_i1029" DrawAspect="Content" ObjectID="_1483465105" r:id="rId14"/>
        </w:object>
      </w:r>
    </w:p>
    <w:p w:rsidR="00BE24FD" w:rsidRDefault="00BE24FD" w:rsidP="00BE24FD">
      <w:pPr>
        <w:spacing w:after="0" w:line="240" w:lineRule="auto"/>
        <w:ind w:firstLine="1304"/>
        <w:rPr>
          <w:rFonts w:ascii="Times New Roman" w:hAnsi="Times New Roman" w:cs="Times New Roman"/>
          <w:sz w:val="24"/>
          <w:szCs w:val="24"/>
        </w:rPr>
      </w:pPr>
      <w:r w:rsidRPr="00312AA2">
        <w:rPr>
          <w:rFonts w:ascii="Times New Roman" w:hAnsi="Times New Roman" w:cs="Times New Roman"/>
          <w:position w:val="-106"/>
          <w:sz w:val="24"/>
          <w:szCs w:val="24"/>
        </w:rPr>
        <w:object w:dxaOrig="7040" w:dyaOrig="2240">
          <v:shape id="_x0000_i1030" type="#_x0000_t75" style="width:351.75pt;height:111.75pt" o:ole="">
            <v:imagedata r:id="rId15" o:title=""/>
          </v:shape>
          <o:OLEObject Type="Embed" ProgID="Equation.DSMT4" ShapeID="_x0000_i1030" DrawAspect="Content" ObjectID="_148346510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numPr>
          <w:ilvl w:val="0"/>
          <w:numId w:val="3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D326F3">
        <w:rPr>
          <w:rFonts w:ascii="Times New Roman" w:hAnsi="Times New Roman" w:cs="Times New Roman"/>
          <w:sz w:val="24"/>
          <w:szCs w:val="24"/>
        </w:rPr>
        <w:lastRenderedPageBreak/>
        <w:t>Kuusihenkinen perhe käy lomamatkallaan syömässä kotimaisen ruokaketjun ruokapaikoissa. Lauantaina perheenjäsenet tilasivat yhteensä kolme hampurilaisateriaa ja kolme pizza-ateriaa.  Ruokailulasku oli 61,20 €. Sunnuntaina he pysähtyivät syömään ja ostivat kaksi hampurilaisateriaa ja neljä pizza-ateriaa. Tällöin laskun suuruus oli 64,70 €. Mikä on hampurilaisaterian hinta?</w:t>
      </w:r>
    </w:p>
    <w:p w:rsidR="00BE24FD" w:rsidRDefault="00BE24FD" w:rsidP="00BE24FD">
      <w:pPr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tehtävä yhtälöparilla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D326F3">
        <w:rPr>
          <w:rFonts w:ascii="Times New Roman" w:hAnsi="Times New Roman" w:cs="Times New Roman"/>
          <w:sz w:val="24"/>
          <w:szCs w:val="24"/>
        </w:rPr>
        <w:br/>
      </w:r>
    </w:p>
    <w:p w:rsidR="00BE24FD" w:rsidRDefault="00BE24FD" w:rsidP="00BE24FD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326F3">
        <w:rPr>
          <w:rFonts w:ascii="Times New Roman" w:hAnsi="Times New Roman" w:cs="Times New Roman"/>
          <w:sz w:val="24"/>
          <w:szCs w:val="24"/>
        </w:rPr>
        <w:t xml:space="preserve">Ehdoista muodostetaan yhtälöpari </w:t>
      </w:r>
      <w:r w:rsidRPr="005C4AB4">
        <w:rPr>
          <w:rFonts w:ascii="Times New Roman" w:hAnsi="Times New Roman" w:cs="Times New Roman"/>
          <w:position w:val="-30"/>
          <w:sz w:val="24"/>
          <w:szCs w:val="24"/>
        </w:rPr>
        <w:object w:dxaOrig="1740" w:dyaOrig="720">
          <v:shape id="_x0000_i1027" type="#_x0000_t75" style="width:87pt;height:35.25pt" o:ole="">
            <v:imagedata r:id="rId17" o:title=""/>
          </v:shape>
          <o:OLEObject Type="Embed" ProgID="Equation.3" ShapeID="_x0000_i1027" DrawAspect="Content" ObjectID="_1483465107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1 p.)</w:t>
      </w:r>
    </w:p>
    <w:p w:rsidR="00BE24FD" w:rsidRDefault="00BE24FD" w:rsidP="00BE24FD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E24FD" w:rsidRDefault="00BE24FD" w:rsidP="00BE24F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4FD" w:rsidRDefault="00BE24FD" w:rsidP="00BE24FD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326F3">
        <w:rPr>
          <w:rFonts w:ascii="Times New Roman" w:hAnsi="Times New Roman" w:cs="Times New Roman"/>
          <w:position w:val="-108"/>
          <w:sz w:val="24"/>
          <w:szCs w:val="24"/>
        </w:rPr>
        <w:object w:dxaOrig="7640" w:dyaOrig="2280">
          <v:shape id="_x0000_i1031" type="#_x0000_t75" style="width:381.75pt;height:111.75pt" o:ole="">
            <v:imagedata r:id="rId19" o:title=""/>
          </v:shape>
          <o:OLEObject Type="Embed" ProgID="Equation.DSMT4" ShapeID="_x0000_i1031" DrawAspect="Content" ObjectID="_1483465108" r:id="rId20"/>
        </w:object>
      </w:r>
    </w:p>
    <w:p w:rsidR="00BE24FD" w:rsidRPr="008177CE" w:rsidRDefault="00BE24FD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BE24FD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A3615"/>
    <w:rsid w:val="003208FD"/>
    <w:rsid w:val="003C75DC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4FD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EEE59BE-321F-45BB-B9C1-6DAE1DA4EF0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</TotalTime>
  <Pages>2</Pages>
  <Words>11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1-22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